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257" r:id="rId3"/>
    <p:sldId id="289" r:id="rId4"/>
    <p:sldId id="258" r:id="rId5"/>
    <p:sldId id="290" r:id="rId6"/>
    <p:sldId id="259" r:id="rId7"/>
    <p:sldId id="294" r:id="rId8"/>
    <p:sldId id="260" r:id="rId9"/>
    <p:sldId id="295" r:id="rId10"/>
    <p:sldId id="297" r:id="rId11"/>
    <p:sldId id="298" r:id="rId12"/>
    <p:sldId id="299" r:id="rId13"/>
    <p:sldId id="261" r:id="rId14"/>
    <p:sldId id="273" r:id="rId15"/>
    <p:sldId id="274" r:id="rId16"/>
    <p:sldId id="300" r:id="rId17"/>
    <p:sldId id="276" r:id="rId18"/>
    <p:sldId id="277" r:id="rId19"/>
    <p:sldId id="284" r:id="rId20"/>
    <p:sldId id="275" r:id="rId21"/>
    <p:sldId id="278" r:id="rId22"/>
    <p:sldId id="302" r:id="rId23"/>
    <p:sldId id="282" r:id="rId24"/>
    <p:sldId id="301" r:id="rId25"/>
    <p:sldId id="279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285" r:id="rId42"/>
    <p:sldId id="318" r:id="rId43"/>
    <p:sldId id="319" r:id="rId44"/>
    <p:sldId id="320" r:id="rId45"/>
    <p:sldId id="321" r:id="rId46"/>
    <p:sldId id="322" r:id="rId47"/>
    <p:sldId id="323" r:id="rId48"/>
    <p:sldId id="324" r:id="rId49"/>
    <p:sldId id="325" r:id="rId50"/>
    <p:sldId id="326" r:id="rId51"/>
    <p:sldId id="327" r:id="rId52"/>
    <p:sldId id="328" r:id="rId53"/>
    <p:sldId id="329" r:id="rId54"/>
    <p:sldId id="330" r:id="rId55"/>
    <p:sldId id="331" r:id="rId56"/>
    <p:sldId id="332" r:id="rId57"/>
    <p:sldId id="333" r:id="rId58"/>
    <p:sldId id="262" r:id="rId59"/>
    <p:sldId id="288" r:id="rId60"/>
    <p:sldId id="263" r:id="rId6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79D"/>
    <a:srgbClr val="44546A"/>
    <a:srgbClr val="333F50"/>
    <a:srgbClr val="767171"/>
    <a:srgbClr val="8497B0"/>
    <a:srgbClr val="BF9000"/>
    <a:srgbClr val="2D44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5" autoAdjust="0"/>
    <p:restoredTop sz="94434" autoAdjust="0"/>
  </p:normalViewPr>
  <p:slideViewPr>
    <p:cSldViewPr snapToGrid="0">
      <p:cViewPr varScale="1">
        <p:scale>
          <a:sx n="69" d="100"/>
          <a:sy n="69" d="100"/>
        </p:scale>
        <p:origin x="7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B167C4-318F-47F7-AFEE-96FF368007C2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1605B2-4BAE-4702-9D67-798C33AF63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535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程序自动生成是人工智能领域最具挑战性的任务，也是人类梦寐以求的最高理想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海量数据</a:t>
            </a:r>
            <a:r>
              <a:rPr lang="zh-CN" altLang="en-US" dirty="0" smtClean="0"/>
              <a:t>、</a:t>
            </a:r>
            <a:r>
              <a:rPr lang="zh-CN" altLang="zh-CN" dirty="0" smtClean="0"/>
              <a:t>深度学习</a:t>
            </a:r>
            <a:r>
              <a:rPr lang="zh-CN" altLang="en-US" dirty="0" smtClean="0"/>
              <a:t>、计算能力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程序自动生成成为可能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531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754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745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051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675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723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将数组中的每个元素与基准值（</a:t>
            </a:r>
            <a:r>
              <a:rPr lang="en-US" altLang="zh-CN" dirty="0" smtClean="0"/>
              <a:t>Pivot</a:t>
            </a:r>
            <a:r>
              <a:rPr lang="zh-CN" altLang="en-US" dirty="0" smtClean="0"/>
              <a:t>，通常是数组的首个值，</a:t>
            </a:r>
            <a:r>
              <a:rPr lang="en-US" altLang="zh-CN" dirty="0" smtClean="0"/>
              <a:t>A[0]</a:t>
            </a:r>
            <a:r>
              <a:rPr lang="zh-CN" altLang="en-US" dirty="0" smtClean="0"/>
              <a:t>）比较，数组中比基准值小的放在基准值的左边，形成左部；大的放在右边，形成右部；接下来将左部和右部分别递归地执行上面的过程：选基准值，小的放在左边，大的放在右边。。。直到排序结束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677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359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71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536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0"/>
            <a:ext cx="12192000" cy="6854653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2745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74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029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71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606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814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367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72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690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074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4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977451" y="5437021"/>
            <a:ext cx="2514600" cy="1285763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报告人：刘芳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老师：李双庆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校外指导老师：李戈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43591"/>
              </p:ext>
            </p:extLst>
          </p:nvPr>
        </p:nvGraphicFramePr>
        <p:xfrm>
          <a:off x="5399978" y="3755043"/>
          <a:ext cx="1392037" cy="142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BMP 图像" r:id="rId3" imgW="2400635" imgH="2476190" progId="Paint.Picture">
                  <p:embed/>
                </p:oleObj>
              </mc:Choice>
              <mc:Fallback>
                <p:oleObj name="BMP 图像" r:id="rId3" imgW="2400635" imgH="247619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78" y="3755043"/>
                        <a:ext cx="1392037" cy="1425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882715" y="2791168"/>
            <a:ext cx="64265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utomatic Program Generation Based on RNN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0" y="2234020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0847695" y="2256598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 txBox="1">
            <a:spLocks/>
          </p:cNvSpPr>
          <p:nvPr/>
        </p:nvSpPr>
        <p:spPr>
          <a:xfrm>
            <a:off x="1483056" y="1900899"/>
            <a:ext cx="9503391" cy="66624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程序自动生成方法的设计与实现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Freeform 11"/>
          <p:cNvSpPr>
            <a:spLocks noEditPoints="1"/>
          </p:cNvSpPr>
          <p:nvPr/>
        </p:nvSpPr>
        <p:spPr bwMode="auto">
          <a:xfrm>
            <a:off x="5619630" y="970668"/>
            <a:ext cx="952734" cy="545478"/>
          </a:xfrm>
          <a:custGeom>
            <a:avLst/>
            <a:gdLst>
              <a:gd name="T0" fmla="*/ 2804 w 3043"/>
              <a:gd name="T1" fmla="*/ 712 h 1741"/>
              <a:gd name="T2" fmla="*/ 2804 w 3043"/>
              <a:gd name="T3" fmla="*/ 1190 h 1741"/>
              <a:gd name="T4" fmla="*/ 2903 w 3043"/>
              <a:gd name="T5" fmla="*/ 1291 h 1741"/>
              <a:gd name="T6" fmla="*/ 2696 w 3043"/>
              <a:gd name="T7" fmla="*/ 1509 h 1741"/>
              <a:gd name="T8" fmla="*/ 2485 w 3043"/>
              <a:gd name="T9" fmla="*/ 1297 h 1741"/>
              <a:gd name="T10" fmla="*/ 2629 w 3043"/>
              <a:gd name="T11" fmla="*/ 1165 h 1741"/>
              <a:gd name="T12" fmla="*/ 2629 w 3043"/>
              <a:gd name="T13" fmla="*/ 787 h 1741"/>
              <a:gd name="T14" fmla="*/ 1686 w 3043"/>
              <a:gd name="T15" fmla="*/ 1183 h 1741"/>
              <a:gd name="T16" fmla="*/ 1318 w 3043"/>
              <a:gd name="T17" fmla="*/ 1193 h 1741"/>
              <a:gd name="T18" fmla="*/ 226 w 3043"/>
              <a:gd name="T19" fmla="*/ 752 h 1741"/>
              <a:gd name="T20" fmla="*/ 229 w 3043"/>
              <a:gd name="T21" fmla="*/ 498 h 1741"/>
              <a:gd name="T22" fmla="*/ 1286 w 3043"/>
              <a:gd name="T23" fmla="*/ 98 h 1741"/>
              <a:gd name="T24" fmla="*/ 1666 w 3043"/>
              <a:gd name="T25" fmla="*/ 73 h 1741"/>
              <a:gd name="T26" fmla="*/ 2791 w 3043"/>
              <a:gd name="T27" fmla="*/ 520 h 1741"/>
              <a:gd name="T28" fmla="*/ 2804 w 3043"/>
              <a:gd name="T29" fmla="*/ 712 h 1741"/>
              <a:gd name="T30" fmla="*/ 2804 w 3043"/>
              <a:gd name="T31" fmla="*/ 712 h 1741"/>
              <a:gd name="T32" fmla="*/ 2804 w 3043"/>
              <a:gd name="T33" fmla="*/ 712 h 1741"/>
              <a:gd name="T34" fmla="*/ 1716 w 3043"/>
              <a:gd name="T35" fmla="*/ 1372 h 1741"/>
              <a:gd name="T36" fmla="*/ 2280 w 3043"/>
              <a:gd name="T37" fmla="*/ 1114 h 1741"/>
              <a:gd name="T38" fmla="*/ 2280 w 3043"/>
              <a:gd name="T39" fmla="*/ 1440 h 1741"/>
              <a:gd name="T40" fmla="*/ 1505 w 3043"/>
              <a:gd name="T41" fmla="*/ 1741 h 1741"/>
              <a:gd name="T42" fmla="*/ 685 w 3043"/>
              <a:gd name="T43" fmla="*/ 1440 h 1741"/>
              <a:gd name="T44" fmla="*/ 685 w 3043"/>
              <a:gd name="T45" fmla="*/ 1165 h 1741"/>
              <a:gd name="T46" fmla="*/ 1269 w 3043"/>
              <a:gd name="T47" fmla="*/ 1372 h 1741"/>
              <a:gd name="T48" fmla="*/ 1716 w 3043"/>
              <a:gd name="T49" fmla="*/ 1372 h 1741"/>
              <a:gd name="T50" fmla="*/ 1716 w 3043"/>
              <a:gd name="T51" fmla="*/ 1372 h 1741"/>
              <a:gd name="T52" fmla="*/ 1716 w 3043"/>
              <a:gd name="T53" fmla="*/ 1372 h 1741"/>
              <a:gd name="T54" fmla="*/ 1716 w 3043"/>
              <a:gd name="T55" fmla="*/ 1372 h 1741"/>
              <a:gd name="T56" fmla="*/ 1716 w 3043"/>
              <a:gd name="T57" fmla="*/ 1372 h 17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043" h="1741">
                <a:moveTo>
                  <a:pt x="2804" y="712"/>
                </a:moveTo>
                <a:cubicBezTo>
                  <a:pt x="2804" y="1190"/>
                  <a:pt x="2804" y="1190"/>
                  <a:pt x="2804" y="1190"/>
                </a:cubicBezTo>
                <a:cubicBezTo>
                  <a:pt x="2903" y="1291"/>
                  <a:pt x="2903" y="1291"/>
                  <a:pt x="2903" y="1291"/>
                </a:cubicBezTo>
                <a:cubicBezTo>
                  <a:pt x="2696" y="1509"/>
                  <a:pt x="2696" y="1509"/>
                  <a:pt x="2696" y="1509"/>
                </a:cubicBezTo>
                <a:cubicBezTo>
                  <a:pt x="2485" y="1297"/>
                  <a:pt x="2485" y="1297"/>
                  <a:pt x="2485" y="1297"/>
                </a:cubicBezTo>
                <a:cubicBezTo>
                  <a:pt x="2629" y="1165"/>
                  <a:pt x="2629" y="1165"/>
                  <a:pt x="2629" y="1165"/>
                </a:cubicBezTo>
                <a:cubicBezTo>
                  <a:pt x="2629" y="787"/>
                  <a:pt x="2629" y="787"/>
                  <a:pt x="2629" y="787"/>
                </a:cubicBezTo>
                <a:cubicBezTo>
                  <a:pt x="2018" y="1042"/>
                  <a:pt x="1822" y="1121"/>
                  <a:pt x="1686" y="1183"/>
                </a:cubicBezTo>
                <a:cubicBezTo>
                  <a:pt x="1551" y="1245"/>
                  <a:pt x="1453" y="1244"/>
                  <a:pt x="1318" y="1193"/>
                </a:cubicBezTo>
                <a:cubicBezTo>
                  <a:pt x="1184" y="1142"/>
                  <a:pt x="544" y="906"/>
                  <a:pt x="226" y="752"/>
                </a:cubicBezTo>
                <a:cubicBezTo>
                  <a:pt x="14" y="650"/>
                  <a:pt x="0" y="585"/>
                  <a:pt x="229" y="498"/>
                </a:cubicBezTo>
                <a:cubicBezTo>
                  <a:pt x="529" y="383"/>
                  <a:pt x="1024" y="199"/>
                  <a:pt x="1286" y="98"/>
                </a:cubicBezTo>
                <a:cubicBezTo>
                  <a:pt x="1441" y="35"/>
                  <a:pt x="1523" y="0"/>
                  <a:pt x="1666" y="73"/>
                </a:cubicBezTo>
                <a:cubicBezTo>
                  <a:pt x="1920" y="179"/>
                  <a:pt x="2502" y="399"/>
                  <a:pt x="2791" y="520"/>
                </a:cubicBezTo>
                <a:cubicBezTo>
                  <a:pt x="3043" y="631"/>
                  <a:pt x="2874" y="667"/>
                  <a:pt x="2804" y="712"/>
                </a:cubicBezTo>
                <a:cubicBezTo>
                  <a:pt x="2804" y="712"/>
                  <a:pt x="2804" y="712"/>
                  <a:pt x="2804" y="712"/>
                </a:cubicBezTo>
                <a:cubicBezTo>
                  <a:pt x="2804" y="712"/>
                  <a:pt x="2804" y="712"/>
                  <a:pt x="2804" y="712"/>
                </a:cubicBezTo>
                <a:close/>
                <a:moveTo>
                  <a:pt x="1716" y="1372"/>
                </a:moveTo>
                <a:cubicBezTo>
                  <a:pt x="1864" y="1311"/>
                  <a:pt x="2063" y="1209"/>
                  <a:pt x="2280" y="1114"/>
                </a:cubicBezTo>
                <a:cubicBezTo>
                  <a:pt x="2280" y="1440"/>
                  <a:pt x="2280" y="1440"/>
                  <a:pt x="2280" y="1440"/>
                </a:cubicBezTo>
                <a:cubicBezTo>
                  <a:pt x="2280" y="1440"/>
                  <a:pt x="1999" y="1741"/>
                  <a:pt x="1505" y="1741"/>
                </a:cubicBezTo>
                <a:cubicBezTo>
                  <a:pt x="973" y="1741"/>
                  <a:pt x="685" y="1440"/>
                  <a:pt x="685" y="1440"/>
                </a:cubicBezTo>
                <a:cubicBezTo>
                  <a:pt x="685" y="1165"/>
                  <a:pt x="685" y="1165"/>
                  <a:pt x="685" y="1165"/>
                </a:cubicBezTo>
                <a:cubicBezTo>
                  <a:pt x="853" y="1234"/>
                  <a:pt x="1041" y="1293"/>
                  <a:pt x="1269" y="1372"/>
                </a:cubicBezTo>
                <a:cubicBezTo>
                  <a:pt x="1410" y="1423"/>
                  <a:pt x="1588" y="1440"/>
                  <a:pt x="1716" y="1372"/>
                </a:cubicBezTo>
                <a:cubicBezTo>
                  <a:pt x="1716" y="1372"/>
                  <a:pt x="1716" y="1372"/>
                  <a:pt x="1716" y="1372"/>
                </a:cubicBezTo>
                <a:cubicBezTo>
                  <a:pt x="1716" y="1372"/>
                  <a:pt x="1716" y="1372"/>
                  <a:pt x="1716" y="1372"/>
                </a:cubicBezTo>
                <a:close/>
                <a:moveTo>
                  <a:pt x="1716" y="1372"/>
                </a:moveTo>
                <a:cubicBezTo>
                  <a:pt x="1716" y="1372"/>
                  <a:pt x="1716" y="1372"/>
                  <a:pt x="1716" y="1372"/>
                </a:cubicBezTo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5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7"/>
            <a:ext cx="5088106" cy="21170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679" y="4270114"/>
            <a:ext cx="6804217" cy="216999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816453" y="25183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梯度消失</a:t>
            </a:r>
            <a:endParaRPr lang="zh-CN" altLang="en-US" sz="24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6547114" y="1733179"/>
            <a:ext cx="2038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 live on the 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arth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32486" y="3962481"/>
            <a:ext cx="4204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grew up in China... I speak fluent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ines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82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1761006"/>
            <a:ext cx="3905431" cy="436728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组合 7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9" name="矩形 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978957" y="6114348"/>
            <a:ext cx="105124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个门（输入、输出、忘记门）可使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记忆单元存储和访问很久之前的信息，从而解决前面提到的梯度消失的问题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4267" y="2367373"/>
            <a:ext cx="4609213" cy="3539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43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476343" y="2727780"/>
            <a:ext cx="1693716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418612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3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90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53191" y="1110818"/>
            <a:ext cx="9765770" cy="1325563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</a:t>
            </a:r>
            <a:r>
              <a:rPr lang="en-US" altLang="zh-CN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ython</a:t>
            </a:r>
            <a:r>
              <a:rPr lang="en-US" altLang="zh-CN" sz="4000" dirty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</a:t>
            </a:r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</a:t>
            </a:r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4000" dirty="0">
              <a:solidFill>
                <a:srgbClr val="333F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95377" y="543840"/>
            <a:ext cx="2767099" cy="584775"/>
            <a:chOff x="624114" y="543840"/>
            <a:chExt cx="2900657" cy="584775"/>
          </a:xfrm>
        </p:grpSpPr>
        <p:sp>
          <p:nvSpPr>
            <p:cNvPr id="5" name="文本框 4"/>
            <p:cNvSpPr txBox="1"/>
            <p:nvPr/>
          </p:nvSpPr>
          <p:spPr>
            <a:xfrm>
              <a:off x="779812" y="543840"/>
              <a:ext cx="27449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32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</a:t>
              </a:r>
              <a:endPara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2456711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3247571" y="2563057"/>
            <a:ext cx="2788836" cy="902811"/>
            <a:chOff x="3247571" y="2563057"/>
            <a:chExt cx="2788836" cy="902811"/>
          </a:xfrm>
        </p:grpSpPr>
        <p:sp>
          <p:nvSpPr>
            <p:cNvPr id="7" name="五边形 6"/>
            <p:cNvSpPr/>
            <p:nvPr/>
          </p:nvSpPr>
          <p:spPr>
            <a:xfrm>
              <a:off x="3247571" y="2563057"/>
              <a:ext cx="2655449" cy="902811"/>
            </a:xfrm>
            <a:prstGeom prst="homePlat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en-US" altLang="zh-CN" sz="1867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806140" y="2728846"/>
              <a:ext cx="223026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FFFFFF"/>
                  </a:solidFill>
                  <a:latin typeface="Century Gothic"/>
                  <a:ea typeface="微软雅黑"/>
                </a:rPr>
                <a:t>Part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Century Gothic"/>
                  <a:ea typeface="微软雅黑"/>
                </a:rPr>
                <a:t>1</a:t>
              </a:r>
              <a:endParaRPr lang="en-US" altLang="zh-CN" sz="3200" b="1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935377" y="2564974"/>
            <a:ext cx="2655449" cy="902811"/>
            <a:chOff x="6935377" y="2564974"/>
            <a:chExt cx="2655449" cy="902811"/>
          </a:xfrm>
        </p:grpSpPr>
        <p:sp>
          <p:nvSpPr>
            <p:cNvPr id="8" name="五边形 7"/>
            <p:cNvSpPr/>
            <p:nvPr/>
          </p:nvSpPr>
          <p:spPr>
            <a:xfrm>
              <a:off x="6935377" y="2564974"/>
              <a:ext cx="2655449" cy="902811"/>
            </a:xfrm>
            <a:prstGeom prst="homePlat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altLang="zh-CN" sz="1867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7360559" y="2767601"/>
              <a:ext cx="223026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FFFFFF"/>
                  </a:solidFill>
                  <a:latin typeface="Century Gothic"/>
                  <a:ea typeface="微软雅黑"/>
                </a:rPr>
                <a:t>Part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Century Gothic"/>
                  <a:ea typeface="微软雅黑"/>
                </a:rPr>
                <a:t>2</a:t>
              </a:r>
              <a:endParaRPr lang="en-US" altLang="zh-CN" sz="3200" b="1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3247570" y="3619412"/>
            <a:ext cx="2655451" cy="3084492"/>
          </a:xfrm>
          <a:prstGeom prst="rect">
            <a:avLst/>
          </a:prstGeom>
          <a:noFill/>
          <a:ln>
            <a:solidFill>
              <a:srgbClr val="333F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00"/>
              </a:solidFill>
              <a:latin typeface="Century Gothic"/>
              <a:ea typeface="微软雅黑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501851" y="3721934"/>
            <a:ext cx="2440603" cy="1650741"/>
            <a:chOff x="3501851" y="3721934"/>
            <a:chExt cx="2440603" cy="1650741"/>
          </a:xfrm>
        </p:grpSpPr>
        <p:sp>
          <p:nvSpPr>
            <p:cNvPr id="13" name="文本框 8"/>
            <p:cNvSpPr txBox="1"/>
            <p:nvPr/>
          </p:nvSpPr>
          <p:spPr>
            <a:xfrm>
              <a:off x="3573491" y="4560145"/>
              <a:ext cx="2368963" cy="812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程序转换为</a:t>
              </a:r>
              <a:r>
                <a:rPr lang="en-US" altLang="zh-CN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AST</a:t>
              </a: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en-US" altLang="zh-CN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AST</a:t>
              </a:r>
              <a:r>
                <a:rPr lang="zh-CN" altLang="en-US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序列化</a:t>
              </a:r>
              <a:endParaRPr lang="zh-CN" altLang="en-US" dirty="0">
                <a:solidFill>
                  <a:srgbClr val="44546A"/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501851" y="3721934"/>
              <a:ext cx="2031325" cy="53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rgbClr val="333F50"/>
                  </a:solidFill>
                  <a:ea typeface="微软雅黑" charset="0"/>
                </a:rPr>
                <a:t>保留程序结构</a:t>
              </a:r>
              <a:endParaRPr lang="en-US" altLang="zh-CN" sz="2400" b="1" dirty="0">
                <a:solidFill>
                  <a:srgbClr val="333F50"/>
                </a:solidFill>
                <a:ea typeface="微软雅黑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6935377" y="3621329"/>
            <a:ext cx="2655449" cy="3084492"/>
          </a:xfrm>
          <a:prstGeom prst="rect">
            <a:avLst/>
          </a:prstGeom>
          <a:noFill/>
          <a:ln>
            <a:solidFill>
              <a:srgbClr val="76717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00"/>
              </a:solidFill>
              <a:latin typeface="Century Gothic"/>
              <a:ea typeface="微软雅黑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7221863" y="3750850"/>
            <a:ext cx="2368963" cy="1981924"/>
            <a:chOff x="7221863" y="3750850"/>
            <a:chExt cx="2368963" cy="1981924"/>
          </a:xfrm>
        </p:grpSpPr>
        <p:sp>
          <p:nvSpPr>
            <p:cNvPr id="15" name="文本框 8"/>
            <p:cNvSpPr txBox="1"/>
            <p:nvPr/>
          </p:nvSpPr>
          <p:spPr>
            <a:xfrm>
              <a:off x="7221863" y="4560145"/>
              <a:ext cx="2368963" cy="1172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标准</a:t>
              </a:r>
              <a:r>
                <a:rPr lang="en-US" altLang="zh-CN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LSTM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清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零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不清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零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360559" y="3750850"/>
              <a:ext cx="1415772" cy="53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rPr>
                <a:t>模型设计</a:t>
              </a:r>
              <a:endParaRPr lang="en-US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charset="0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31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2409" y="2458233"/>
            <a:ext cx="4006755" cy="79474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程序转换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56347" y="20744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4844955" y="24582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00444"/>
              </p:ext>
            </p:extLst>
          </p:nvPr>
        </p:nvGraphicFramePr>
        <p:xfrm>
          <a:off x="5149527" y="1801333"/>
          <a:ext cx="5411973" cy="43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Visio" r:id="rId3" imgW="8753683" imgH="6943554" progId="Visio.Drawing.15">
                  <p:embed/>
                </p:oleObj>
              </mc:Choice>
              <mc:Fallback>
                <p:oleObj name="Visio" r:id="rId3" imgW="8753683" imgH="6943554" progId="Visio.Drawing.15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527" y="1801333"/>
                        <a:ext cx="5411973" cy="430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3"/>
          <p:cNvGrpSpPr>
            <a:grpSpLocks noChangeAspect="1"/>
          </p:cNvGrpSpPr>
          <p:nvPr/>
        </p:nvGrpSpPr>
        <p:grpSpPr bwMode="auto">
          <a:xfrm>
            <a:off x="782409" y="3945320"/>
            <a:ext cx="11329988" cy="1130300"/>
            <a:chOff x="220" y="1651"/>
            <a:chExt cx="7137" cy="712"/>
          </a:xfrm>
        </p:grpSpPr>
        <p:sp>
          <p:nvSpPr>
            <p:cNvPr id="13" name="AutoShape 32"/>
            <p:cNvSpPr>
              <a:spLocks noChangeAspect="1" noChangeArrowheads="1" noTextEdit="1"/>
            </p:cNvSpPr>
            <p:nvPr/>
          </p:nvSpPr>
          <p:spPr bwMode="auto">
            <a:xfrm>
              <a:off x="220" y="1651"/>
              <a:ext cx="7137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>
              <a:off x="481" y="1651"/>
              <a:ext cx="2451" cy="2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>
              <a:off x="503" y="1693"/>
              <a:ext cx="2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1.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>
              <a:off x="658" y="1697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>
              <a:off x="787" y="1693"/>
              <a:ext cx="4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Consolas" panose="020B0609020204030204" pitchFamily="49" charset="0"/>
                </a:rPr>
                <a:t>while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>
              <a:off x="1174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39"/>
            <p:cNvSpPr>
              <a:spLocks noChangeArrowheads="1"/>
            </p:cNvSpPr>
            <p:nvPr/>
          </p:nvSpPr>
          <p:spPr bwMode="auto">
            <a:xfrm>
              <a:off x="1253" y="1693"/>
              <a:ext cx="39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i&lt;5: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>
              <a:off x="1565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1642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1722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447" y="1651"/>
              <a:ext cx="34" cy="245"/>
            </a:xfrm>
            <a:prstGeom prst="rect">
              <a:avLst/>
            </a:prstGeom>
            <a:solidFill>
              <a:srgbClr val="6CE2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Rectangle 44"/>
            <p:cNvSpPr>
              <a:spLocks noChangeArrowheads="1"/>
            </p:cNvSpPr>
            <p:nvPr/>
          </p:nvSpPr>
          <p:spPr bwMode="auto">
            <a:xfrm>
              <a:off x="481" y="1896"/>
              <a:ext cx="2451" cy="24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Rectangle 45"/>
            <p:cNvSpPr>
              <a:spLocks noChangeArrowheads="1"/>
            </p:cNvSpPr>
            <p:nvPr/>
          </p:nvSpPr>
          <p:spPr bwMode="auto">
            <a:xfrm>
              <a:off x="503" y="1938"/>
              <a:ext cx="2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2.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46"/>
            <p:cNvSpPr>
              <a:spLocks noChangeArrowheads="1"/>
            </p:cNvSpPr>
            <p:nvPr/>
          </p:nvSpPr>
          <p:spPr bwMode="auto">
            <a:xfrm>
              <a:off x="658" y="1942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47"/>
            <p:cNvSpPr>
              <a:spLocks noChangeArrowheads="1"/>
            </p:cNvSpPr>
            <p:nvPr/>
          </p:nvSpPr>
          <p:spPr bwMode="auto">
            <a:xfrm>
              <a:off x="78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48"/>
            <p:cNvSpPr>
              <a:spLocks noChangeArrowheads="1"/>
            </p:cNvSpPr>
            <p:nvPr/>
          </p:nvSpPr>
          <p:spPr bwMode="auto">
            <a:xfrm>
              <a:off x="864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49"/>
            <p:cNvSpPr>
              <a:spLocks noChangeArrowheads="1"/>
            </p:cNvSpPr>
            <p:nvPr/>
          </p:nvSpPr>
          <p:spPr bwMode="auto">
            <a:xfrm>
              <a:off x="942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50"/>
            <p:cNvSpPr>
              <a:spLocks noChangeArrowheads="1"/>
            </p:cNvSpPr>
            <p:nvPr/>
          </p:nvSpPr>
          <p:spPr bwMode="auto">
            <a:xfrm>
              <a:off x="1019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51"/>
            <p:cNvSpPr>
              <a:spLocks noChangeArrowheads="1"/>
            </p:cNvSpPr>
            <p:nvPr/>
          </p:nvSpPr>
          <p:spPr bwMode="auto">
            <a:xfrm>
              <a:off x="1097" y="1938"/>
              <a:ext cx="4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Consolas" panose="020B0609020204030204" pitchFamily="49" charset="0"/>
                </a:rPr>
                <a:t>print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52"/>
            <p:cNvSpPr>
              <a:spLocks noChangeArrowheads="1"/>
            </p:cNvSpPr>
            <p:nvPr/>
          </p:nvSpPr>
          <p:spPr bwMode="auto">
            <a:xfrm>
              <a:off x="1486" y="1938"/>
              <a:ext cx="31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(i)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53"/>
            <p:cNvSpPr>
              <a:spLocks noChangeArrowheads="1"/>
            </p:cNvSpPr>
            <p:nvPr/>
          </p:nvSpPr>
          <p:spPr bwMode="auto">
            <a:xfrm>
              <a:off x="1720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54"/>
            <p:cNvSpPr>
              <a:spLocks noChangeArrowheads="1"/>
            </p:cNvSpPr>
            <p:nvPr/>
          </p:nvSpPr>
          <p:spPr bwMode="auto">
            <a:xfrm>
              <a:off x="179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55"/>
            <p:cNvSpPr>
              <a:spLocks noChangeArrowheads="1"/>
            </p:cNvSpPr>
            <p:nvPr/>
          </p:nvSpPr>
          <p:spPr bwMode="auto">
            <a:xfrm>
              <a:off x="187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56"/>
            <p:cNvSpPr>
              <a:spLocks noChangeArrowheads="1"/>
            </p:cNvSpPr>
            <p:nvPr/>
          </p:nvSpPr>
          <p:spPr bwMode="auto">
            <a:xfrm>
              <a:off x="447" y="1896"/>
              <a:ext cx="34" cy="244"/>
            </a:xfrm>
            <a:prstGeom prst="rect">
              <a:avLst/>
            </a:prstGeom>
            <a:solidFill>
              <a:srgbClr val="6CE2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38" name="组合 37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矩形 3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8252347" y="171430"/>
            <a:ext cx="353661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ytho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的结构信息体现在代码的缩进，一般的方法难以在保持代码结构的前提下将其转化为序列化格式。但是利用抽象语法树的特性，我们可以将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ytho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的结构信息存储在语法树的树形结构中，以便后续处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116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96287" y="30162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内容占位符 2"/>
          <p:cNvSpPr>
            <a:spLocks noGrp="1"/>
          </p:cNvSpPr>
          <p:nvPr>
            <p:ph idx="1"/>
          </p:nvPr>
        </p:nvSpPr>
        <p:spPr>
          <a:xfrm>
            <a:off x="363758" y="2736861"/>
            <a:ext cx="4006755" cy="79474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6500"/>
              </p:ext>
            </p:extLst>
          </p:nvPr>
        </p:nvGraphicFramePr>
        <p:xfrm>
          <a:off x="3097033" y="1449308"/>
          <a:ext cx="5411973" cy="43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Visio" r:id="rId3" imgW="8753683" imgH="6943554" progId="Visio.Drawing.15">
                  <p:embed/>
                </p:oleObj>
              </mc:Choice>
              <mc:Fallback>
                <p:oleObj name="Visio" r:id="rId3" imgW="8753683" imgH="6943554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033" y="1449308"/>
                        <a:ext cx="5411973" cy="430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8723650" y="3531606"/>
            <a:ext cx="1407321" cy="503677"/>
          </a:xfrm>
          <a:prstGeom prst="rightArrow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8904489" y="2735050"/>
            <a:ext cx="877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sz="54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309499" y="3641557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</a:t>
            </a:r>
            <a:r>
              <a:rPr lang="en-US" altLang="zh-CN" b="1" kern="1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n</a:t>
            </a:r>
            <a:endParaRPr lang="zh-CN" altLang="en-US" dirty="0"/>
          </a:p>
        </p:txBody>
      </p:sp>
      <p:sp>
        <p:nvSpPr>
          <p:cNvPr id="43" name="内容占位符 2"/>
          <p:cNvSpPr txBox="1">
            <a:spLocks/>
          </p:cNvSpPr>
          <p:nvPr/>
        </p:nvSpPr>
        <p:spPr>
          <a:xfrm>
            <a:off x="9158515" y="4426858"/>
            <a:ext cx="2569028" cy="494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8509006" y="410538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丢失结构信息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66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2238232" y="3279812"/>
            <a:ext cx="178133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81066"/>
              </p:ext>
            </p:extLst>
          </p:nvPr>
        </p:nvGraphicFramePr>
        <p:xfrm>
          <a:off x="523416" y="2489769"/>
          <a:ext cx="11256728" cy="378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Visio" r:id="rId3" imgW="20602672" imgH="6943554" progId="Visio.Drawing.15">
                  <p:embed/>
                </p:oleObj>
              </mc:Choice>
              <mc:Fallback>
                <p:oleObj name="Visio" r:id="rId3" imgW="20602672" imgH="6943554" progId="Visio.Drawing.15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16" y="2489769"/>
                        <a:ext cx="11256728" cy="3789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内容占位符 2"/>
          <p:cNvSpPr>
            <a:spLocks noGrp="1"/>
          </p:cNvSpPr>
          <p:nvPr>
            <p:ph idx="1"/>
          </p:nvPr>
        </p:nvSpPr>
        <p:spPr>
          <a:xfrm>
            <a:off x="523416" y="1763827"/>
            <a:ext cx="4006755" cy="79474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186804" y="6437722"/>
            <a:ext cx="10124819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180"/>
              </a:spcAft>
            </a:pP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e { While { Compare { Name('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Lt 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} Expr { Call { Name('print') Name('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} } } }</a:t>
            </a:r>
            <a:endParaRPr lang="zh-CN" alt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0140" y="1333884"/>
            <a:ext cx="71100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zh-CN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en-US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语法树的每个中间节点包围起来，并且在前面注明该节点类型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2" name="组合 11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矩形 12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466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195065" y="2252448"/>
            <a:ext cx="4987945" cy="3249711"/>
            <a:chOff x="195065" y="2375559"/>
            <a:chExt cx="4987945" cy="3249711"/>
          </a:xfrm>
        </p:grpSpPr>
        <p:grpSp>
          <p:nvGrpSpPr>
            <p:cNvPr id="23" name="组合 22"/>
            <p:cNvGrpSpPr/>
            <p:nvPr/>
          </p:nvGrpSpPr>
          <p:grpSpPr>
            <a:xfrm>
              <a:off x="195065" y="2375559"/>
              <a:ext cx="4987945" cy="3249711"/>
              <a:chOff x="116034" y="2461772"/>
              <a:chExt cx="4987945" cy="324971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87845" y="2788923"/>
                <a:ext cx="4416134" cy="2922560"/>
              </a:xfrm>
              <a:prstGeom prst="rect">
                <a:avLst/>
              </a:prstGeom>
              <a:solidFill>
                <a:srgbClr val="333F50"/>
              </a:solidFill>
              <a:ln w="28575">
                <a:solidFill>
                  <a:srgbClr val="333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16034" y="2461772"/>
                <a:ext cx="1800755" cy="654301"/>
              </a:xfrm>
              <a:prstGeom prst="rect">
                <a:avLst/>
              </a:prstGeom>
              <a:solidFill>
                <a:srgbClr val="00A7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257918" y="2484208"/>
              <a:ext cx="16145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31159" y="3615083"/>
            <a:ext cx="42518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、语音等不包含结构信息的简单序列化数据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752138" y="3024271"/>
            <a:ext cx="2105641" cy="1990260"/>
            <a:chOff x="2752138" y="3024271"/>
            <a:chExt cx="2105641" cy="1990260"/>
          </a:xfrm>
        </p:grpSpPr>
        <p:grpSp>
          <p:nvGrpSpPr>
            <p:cNvPr id="18" name="组合 17"/>
            <p:cNvGrpSpPr/>
            <p:nvPr/>
          </p:nvGrpSpPr>
          <p:grpSpPr>
            <a:xfrm>
              <a:off x="3223937" y="3615083"/>
              <a:ext cx="1162045" cy="1399448"/>
              <a:chOff x="2689038" y="3021367"/>
              <a:chExt cx="1273362" cy="1758069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2689038" y="3460652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689038" y="3906597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2689038" y="3021367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689038" y="4352541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2752138" y="3024271"/>
              <a:ext cx="21056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mory unit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95065" y="2225656"/>
            <a:ext cx="1836672" cy="691908"/>
            <a:chOff x="5183010" y="1925297"/>
            <a:chExt cx="1836672" cy="654301"/>
          </a:xfrm>
          <a:solidFill>
            <a:schemeClr val="accent2"/>
          </a:solidFill>
        </p:grpSpPr>
        <p:sp>
          <p:nvSpPr>
            <p:cNvPr id="33" name="矩形 32"/>
            <p:cNvSpPr/>
            <p:nvPr/>
          </p:nvSpPr>
          <p:spPr>
            <a:xfrm>
              <a:off x="5183010" y="1925297"/>
              <a:ext cx="1800755" cy="6543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245863" y="2033946"/>
              <a:ext cx="1773819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LSTM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78027" y="3061347"/>
            <a:ext cx="5781821" cy="1959064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数据中的结构信息</a:t>
            </a:r>
            <a:endParaRPr lang="en-US" altLang="zh-CN" sz="3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清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en-US" altLang="zh-CN" sz="2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清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61538" y="729668"/>
            <a:ext cx="6096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记忆单元可以存储模型运算产生的中间结果，然后在适当的时候进行恢复并加以利用。它可以减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轻神经网络的记忆负担，从而增强神经网络的学习能力</a:t>
            </a:r>
            <a:r>
              <a:rPr lang="en-US" altLang="zh-CN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20,21]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在本文模型中，代码段的相互嵌套导致了的输入数据中包含了大量的结构信息，使用栈作为记忆单元，则可以模拟代码段的嵌套关系。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27" name="组合 26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矩形 2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01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59459" y="2982752"/>
            <a:ext cx="3784210" cy="984338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标准</a:t>
            </a:r>
            <a:r>
              <a:rPr lang="en-US" altLang="zh-CN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23581" y="2156345"/>
            <a:ext cx="18015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03258"/>
              </p:ext>
            </p:extLst>
          </p:nvPr>
        </p:nvGraphicFramePr>
        <p:xfrm>
          <a:off x="3559853" y="1809176"/>
          <a:ext cx="7656394" cy="415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Visio" r:id="rId3" imgW="11172746" imgH="6029154" progId="Visio.Drawing.15">
                  <p:embed/>
                </p:oleObj>
              </mc:Choice>
              <mc:Fallback>
                <p:oleObj name="Visio" r:id="rId3" imgW="11172746" imgH="602915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853" y="1809176"/>
                        <a:ext cx="7656394" cy="4151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444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2.96296E-6 L -0.35247 0.2009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30" y="10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8754" y="1701132"/>
            <a:ext cx="4142990" cy="404114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mbedding Layer</a:t>
            </a:r>
            <a:endParaRPr lang="zh-CN" altLang="en-US" sz="3200" dirty="0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760" y="2784456"/>
            <a:ext cx="4183380" cy="3710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189" y="3209661"/>
            <a:ext cx="3136510" cy="293237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233" y="4092254"/>
            <a:ext cx="1844040" cy="204978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矩形 12"/>
          <p:cNvSpPr/>
          <p:nvPr/>
        </p:nvSpPr>
        <p:spPr>
          <a:xfrm>
            <a:off x="417342" y="2240616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特征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4750684" y="152124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看到其中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8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点与其相近，这些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的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：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lassDef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ort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因为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ortFro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这些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现的上下文相似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6" name="组合 1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矩形 1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7965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250675" y="0"/>
            <a:ext cx="5941324" cy="68580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占位符 1"/>
          <p:cNvSpPr txBox="1">
            <a:spLocks/>
          </p:cNvSpPr>
          <p:nvPr/>
        </p:nvSpPr>
        <p:spPr>
          <a:xfrm>
            <a:off x="222158" y="2774326"/>
            <a:ext cx="5700971" cy="72738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marL="0" indent="0" algn="ctr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400" b="1" kern="1200">
                <a:solidFill>
                  <a:schemeClr val="accent3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5400" dirty="0" smtClean="0">
                <a:solidFill>
                  <a:schemeClr val="tx1"/>
                </a:solidFill>
                <a:latin typeface="Century Gothic"/>
                <a:ea typeface="微软雅黑"/>
              </a:rPr>
              <a:t>目      录</a:t>
            </a:r>
            <a:endParaRPr kumimoji="1" lang="zh-CN" altLang="en-US" sz="5400" dirty="0">
              <a:solidFill>
                <a:schemeClr val="tx1"/>
              </a:solidFill>
              <a:latin typeface="Century Gothic"/>
              <a:ea typeface="微软雅黑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121928" y="1189198"/>
            <a:ext cx="4397617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及分析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与未来展望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137446" y="123744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>
                <a:solidFill>
                  <a:srgbClr val="F9F5EE"/>
                </a:solidFill>
                <a:latin typeface="Century Gothic"/>
                <a:ea typeface="微软雅黑"/>
              </a:rPr>
              <a:t>01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37446" y="2192785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2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137446" y="3148129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3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137446" y="4103473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4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137446" y="5058817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5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93332037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60059" y="2251879"/>
            <a:ext cx="148856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28380"/>
              </p:ext>
            </p:extLst>
          </p:nvPr>
        </p:nvGraphicFramePr>
        <p:xfrm>
          <a:off x="1160058" y="2616207"/>
          <a:ext cx="7168016" cy="34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Visio" r:id="rId3" imgW="8286713" imgH="4009907" progId="Visio.Drawing.15">
                  <p:embed/>
                </p:oleObj>
              </mc:Choice>
              <mc:Fallback>
                <p:oleObj name="Visio" r:id="rId3" imgW="8286713" imgH="40099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58" y="2616207"/>
                        <a:ext cx="7168016" cy="345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481624" y="2858789"/>
            <a:ext cx="131661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29886"/>
              </p:ext>
            </p:extLst>
          </p:nvPr>
        </p:nvGraphicFramePr>
        <p:xfrm>
          <a:off x="9234882" y="3107708"/>
          <a:ext cx="2525314" cy="23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" name="Equation" r:id="rId5" imgW="1549400" imgH="1422400" progId="Equation.DSMT4">
                  <p:embed/>
                </p:oleObj>
              </mc:Choice>
              <mc:Fallback>
                <p:oleObj name="Equation" r:id="rId5" imgW="1549400" imgH="142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882" y="3107708"/>
                        <a:ext cx="2525314" cy="233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388754" y="1701132"/>
            <a:ext cx="4142990" cy="4041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idden Layer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4744066" y="1343063"/>
            <a:ext cx="72302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藏层状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及细胞状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对上文信息进行选择性记忆或遗忘，因此充分地利用了上文信息，在一定程度上解决了长期依赖的问题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096000" y="590729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上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利用的上文长度无大小限制，但是实际应用中需要根据使用场景规定其最大依赖上文长度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_steps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一个训练周期会依次接收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_steps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6" name="组合 1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矩形 1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806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287904" y="2852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7532"/>
              </p:ext>
            </p:extLst>
          </p:nvPr>
        </p:nvGraphicFramePr>
        <p:xfrm>
          <a:off x="6910532" y="3509863"/>
          <a:ext cx="3583296" cy="4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" name="Equation" r:id="rId3" imgW="2095500" imgH="228600" progId="Equation.DSMT4">
                  <p:embed/>
                </p:oleObj>
              </mc:Choice>
              <mc:Fallback>
                <p:oleObj name="Equation" r:id="rId3" imgW="2095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532" y="3509863"/>
                        <a:ext cx="3583296" cy="41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73957" y="2852380"/>
            <a:ext cx="173367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72864"/>
              </p:ext>
            </p:extLst>
          </p:nvPr>
        </p:nvGraphicFramePr>
        <p:xfrm>
          <a:off x="2330300" y="3167949"/>
          <a:ext cx="2047866" cy="100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" name="Equation" r:id="rId5" imgW="1104900" imgH="520700" progId="Equation.DSMT4">
                  <p:embed/>
                </p:oleObj>
              </mc:Choice>
              <mc:Fallback>
                <p:oleObj name="Equation" r:id="rId5" imgW="1104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00" y="3167949"/>
                        <a:ext cx="2047866" cy="100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38200" y="4969221"/>
            <a:ext cx="10642600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层使用</a:t>
            </a:r>
            <a:r>
              <a:rPr lang="en-US" altLang="zh-CN" sz="2400" kern="1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来进行归一化可以生成预测结果</a:t>
            </a:r>
            <a:r>
              <a:rPr lang="en-US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ken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4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分布</a:t>
            </a:r>
            <a:endParaRPr lang="zh-CN" altLang="zh-CN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388754" y="1701132"/>
            <a:ext cx="4142990" cy="4041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Layer</a:t>
            </a:r>
            <a:endParaRPr lang="zh-CN" altLang="en-US" sz="32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624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5900104" y="3155704"/>
            <a:ext cx="3784210" cy="984338"/>
          </a:xfrm>
        </p:spPr>
        <p:txBody>
          <a:bodyPr>
            <a:normAutofit fontScale="90000"/>
          </a:bodyPr>
          <a:lstStyle/>
          <a:p>
            <a:r>
              <a:rPr lang="en-US" altLang="zh-CN" sz="4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ackLSTM</a:t>
            </a:r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400953"/>
            <a:ext cx="5689599" cy="5262979"/>
          </a:xfrm>
          <a:prstGeom prst="rect">
            <a:avLst/>
          </a:prstGeom>
          <a:solidFill>
            <a:srgbClr val="26292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2AACA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sub_sor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array,low,high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dirty="0">
              <a:solidFill>
                <a:srgbClr val="F8F8F8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dirty="0">
              <a:solidFill>
                <a:srgbClr val="F8F8F8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dirty="0">
              <a:solidFill>
                <a:srgbClr val="F8F8F8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dirty="0">
              <a:solidFill>
                <a:srgbClr val="F8F8F8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2AACA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uick_sor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array,low,high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A9A4B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_index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sub_sort(array,low,high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quick_sort(array,low,key_index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quick_sort(array,key_inde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,high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04443" y="5127059"/>
            <a:ext cx="4117500" cy="3448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62194" y="1760485"/>
            <a:ext cx="5305375" cy="2535939"/>
          </a:xfrm>
          <a:prstGeom prst="rect">
            <a:avLst/>
          </a:prstGeom>
          <a:noFill/>
          <a:ln w="19050">
            <a:solidFill>
              <a:schemeClr val="bg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022134" y="2097316"/>
            <a:ext cx="5963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神经网络通过隐藏层状态来对上文信息进行记忆，该状态所记录的信息对预测起决定性作用。若要使该网络能够学习程序中的结构信息，忽略上文代码段内部的无关信息，隐藏层状态所记录信息的选择就十分重要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5971605" y="4296424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藏层状态只保留上文关键信息而忽略无关信息将是本模型的关键，因此，通过增加栈作为记忆单元，每当进入一个新的代码段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隐藏层状态保存到栈中，然后对该代码段内部的相关代码进行学习。当代码段结束时，将隐藏层状态恢复至进入该代码段时的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  <a:r>
              <a:rPr lang="zh-CN" altLang="en-US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时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代码段内部的实现信息并未保存在隐藏层状态中，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会对后文代码预测造成影响，同时也极大地减轻了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记忆负担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0" name="组合 1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矩形 2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7711749" y="1245571"/>
            <a:ext cx="28645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sz="32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852" y="1751181"/>
            <a:ext cx="6096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ey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low]</a:t>
            </a:r>
            <a:b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igh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nd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gt;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-= </a:t>
            </a:r>
            <a: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nd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low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high]</a:t>
            </a:r>
            <a:b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</a:t>
            </a:r>
            <a:r>
              <a:rPr lang="zh-CN" altLang="zh-CN" sz="1600" dirty="0" smtClean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= </a:t>
            </a:r>
            <a: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low]</a:t>
            </a:r>
            <a:b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array[low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b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0425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4.81481E-6 L 0.00052 0.06504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6504 L 0.00104 0.13726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5" grpId="1" animBg="1"/>
      <p:bldP spid="15" grpId="2" animBg="1"/>
      <p:bldP spid="16" grpId="0" animBg="1"/>
      <p:bldP spid="3" grpId="0"/>
      <p:bldP spid="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78833"/>
              </p:ext>
            </p:extLst>
          </p:nvPr>
        </p:nvGraphicFramePr>
        <p:xfrm>
          <a:off x="684094" y="1656109"/>
          <a:ext cx="6933063" cy="432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Visio" r:id="rId3" imgW="6343462" imgH="3952730" progId="Visio.Drawing.15">
                  <p:embed/>
                </p:oleObj>
              </mc:Choice>
              <mc:Fallback>
                <p:oleObj name="Visio" r:id="rId3" imgW="6343462" imgH="395273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94" y="1656109"/>
                        <a:ext cx="6933063" cy="4328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008599" y="4304714"/>
            <a:ext cx="2985433" cy="2279864"/>
            <a:chOff x="2008599" y="4304714"/>
            <a:chExt cx="2985433" cy="2279864"/>
          </a:xfrm>
        </p:grpSpPr>
        <p:sp>
          <p:nvSpPr>
            <p:cNvPr id="6" name="矩形 5"/>
            <p:cNvSpPr/>
            <p:nvPr/>
          </p:nvSpPr>
          <p:spPr>
            <a:xfrm>
              <a:off x="2008599" y="6226660"/>
              <a:ext cx="2985433" cy="3579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266700" algn="just">
                <a:lnSpc>
                  <a:spcPts val="2000"/>
                </a:lnSpc>
                <a:spcAft>
                  <a:spcPts val="180"/>
                </a:spcAft>
              </a:pPr>
              <a:r>
                <a:rPr lang="zh-CN" altLang="en-US" sz="2400" b="1" kern="100" dirty="0" smtClean="0">
                  <a:solidFill>
                    <a:srgbClr val="333F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是否</a:t>
              </a:r>
              <a:r>
                <a:rPr lang="en-US" altLang="zh-CN" sz="2400" b="1" kern="100" dirty="0" smtClean="0">
                  <a:solidFill>
                    <a:srgbClr val="333F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et(h)  ?</a:t>
              </a:r>
              <a:endParaRPr lang="zh-CN" altLang="zh-CN" b="1" kern="100" dirty="0">
                <a:solidFill>
                  <a:srgbClr val="333F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下箭头 12"/>
            <p:cNvSpPr/>
            <p:nvPr/>
          </p:nvSpPr>
          <p:spPr>
            <a:xfrm>
              <a:off x="3221501" y="4304714"/>
              <a:ext cx="379827" cy="1763263"/>
            </a:xfrm>
            <a:prstGeom prst="downArrow">
              <a:avLst/>
            </a:prstGeom>
            <a:solidFill>
              <a:srgbClr val="44546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7617158" y="2059860"/>
            <a:ext cx="43281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神经网络的学习是通过不断调整网络中的各个权重进行的，尽管清空了上文代码段内部代码的相关记忆，但是在进入代码段内部学习时仍在更新权重，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，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段内部的代码逻辑全部被神经网络学习记录。而权重自始至终都是共享的，这就保证网络充分利用了所有的代码进行学习，而隐藏层状态却只需保留对关键信息的记忆来对下一个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预测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188916" y="5657671"/>
            <a:ext cx="28723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清零模型</a:t>
            </a:r>
            <a:endParaRPr lang="en-US" altLang="zh-CN" sz="2400" b="1" dirty="0" smtClean="0">
              <a:solidFill>
                <a:srgbClr val="333F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清</a:t>
            </a:r>
            <a:r>
              <a:rPr lang="zh-CN" altLang="en-US" sz="2400" b="1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zh-CN" altLang="en-US" sz="2400" b="1" dirty="0">
              <a:solidFill>
                <a:srgbClr val="333F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994032" y="6169105"/>
            <a:ext cx="2771334" cy="323557"/>
          </a:xfrm>
          <a:prstGeom prst="rightArrow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4" name="组合 13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矩形 14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115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89" y="2268211"/>
            <a:ext cx="8302681" cy="403411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矩形 10"/>
          <p:cNvSpPr/>
          <p:nvPr/>
        </p:nvSpPr>
        <p:spPr>
          <a:xfrm>
            <a:off x="8856171" y="3880217"/>
            <a:ext cx="3606018" cy="1474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000" b="1" kern="10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000" b="1" kern="100" dirty="0" err="1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kern="10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] = {</a:t>
            </a:r>
          </a:p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0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000" b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] = }</a:t>
            </a:r>
          </a:p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000" b="1" kern="10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000" b="1" kern="100" dirty="0" err="1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kern="10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] = other token</a:t>
            </a:r>
            <a:endParaRPr lang="zh-CN" altLang="zh-CN" sz="2000" b="1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3490" y="1628036"/>
            <a:ext cx="299312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算法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3" name="组合 1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549712" y="3996880"/>
            <a:ext cx="3699803" cy="57677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0346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2082018" y="2781401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69145" cy="58097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555539" y="4758928"/>
            <a:ext cx="2506618" cy="1894892"/>
            <a:chOff x="3223937" y="3119639"/>
            <a:chExt cx="1162046" cy="1894892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7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557975" y="278140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228380" cy="58097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00358" y="1467607"/>
            <a:ext cx="6096000" cy="85356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29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754923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523610" cy="58515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89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96593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690177" cy="59133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589563" y="1448115"/>
            <a:ext cx="671497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9311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3399614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2776878" cy="58371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3116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739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1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37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410589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2948288" cy="58371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933854" y="1043217"/>
            <a:ext cx="678605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，将当前状态压栈，然后清空了对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45" name="组合 4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7" name="文本框 4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矩形 4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4841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1328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5348058" cy="583715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718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727112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6714614" cy="52685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109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5478974" y="558783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8326207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6827156" cy="525198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409364" y="1321378"/>
            <a:ext cx="71745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结束，将状态恢复至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状态，这样就清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内部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326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3165 0.004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89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001456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8121382" cy="527116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243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66263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8233924" cy="531718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429905" y="1257493"/>
            <a:ext cx="650396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1" name="组合 20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668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060704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9922048" cy="529590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6" name="组合 3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8" name="文本框 3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矩形 3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159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619915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330011" cy="534607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6" name="组合 25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5" name="组合 3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矩形 3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894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83093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330012" cy="5266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84201" y="1347183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761964" y="554250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38" name="组合 37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9" name="矩形 3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46" name="组合 4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8" name="文本框 4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9" name="直接连接符 4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矩形 4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608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086 -0.0048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0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5478974" y="5962430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9575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288484" y="1365276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6" y="4177951"/>
            <a:ext cx="10494134" cy="52347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83784" y="4756519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583778" y="595661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777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7 L -0.33659 0.000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0100" y="7145226"/>
            <a:ext cx="10515600" cy="22152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 smtClean="0">
                <a:sym typeface="Wingdings" panose="05000000000000000000" pitchFamily="2" charset="2"/>
              </a:rPr>
              <a:t>程序具有结构化（例子）</a:t>
            </a:r>
            <a:r>
              <a:rPr lang="en-US" altLang="zh-CN" dirty="0" smtClean="0">
                <a:sym typeface="Wingdings" panose="05000000000000000000" pitchFamily="2" charset="2"/>
              </a:rPr>
              <a:t> AST </a:t>
            </a:r>
            <a:r>
              <a:rPr lang="zh-CN" altLang="en-US" dirty="0" smtClean="0">
                <a:sym typeface="Wingdings" panose="05000000000000000000" pitchFamily="2" charset="2"/>
              </a:rPr>
              <a:t>包含结构信息的序列化数据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 smtClean="0">
                <a:sym typeface="Wingdings" panose="05000000000000000000" pitchFamily="2" charset="2"/>
              </a:rPr>
              <a:t>  RNN</a:t>
            </a:r>
            <a:r>
              <a:rPr lang="zh-CN" altLang="en-US" dirty="0" smtClean="0">
                <a:sym typeface="Wingdings" panose="05000000000000000000" pitchFamily="2" charset="2"/>
              </a:rPr>
              <a:t>局限性，本文改进，学习程序结构信息（生成效果展示例子）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4857750" cy="1190171"/>
            <a:chOff x="0" y="0"/>
            <a:chExt cx="4857750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100" y="543840"/>
              <a:ext cx="40576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题背景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3581400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矩形 30"/>
          <p:cNvSpPr/>
          <p:nvPr/>
        </p:nvSpPr>
        <p:spPr>
          <a:xfrm>
            <a:off x="7931112" y="2893924"/>
            <a:ext cx="36191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自动生成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725714" y="1495912"/>
            <a:ext cx="6959600" cy="2741081"/>
            <a:chOff x="725714" y="1495912"/>
            <a:chExt cx="6959600" cy="2741081"/>
          </a:xfrm>
        </p:grpSpPr>
        <p:sp>
          <p:nvSpPr>
            <p:cNvPr id="63" name="Freeform 2526"/>
            <p:cNvSpPr>
              <a:spLocks/>
            </p:cNvSpPr>
            <p:nvPr/>
          </p:nvSpPr>
          <p:spPr bwMode="auto">
            <a:xfrm>
              <a:off x="725714" y="1495912"/>
              <a:ext cx="6959600" cy="1390649"/>
            </a:xfrm>
            <a:custGeom>
              <a:avLst/>
              <a:gdLst>
                <a:gd name="T0" fmla="*/ 4897438 w 3288"/>
                <a:gd name="T1" fmla="*/ 1042987 h 657"/>
                <a:gd name="T2" fmla="*/ 5219700 w 3288"/>
                <a:gd name="T3" fmla="*/ 1042987 h 657"/>
                <a:gd name="T4" fmla="*/ 5219700 w 3288"/>
                <a:gd name="T5" fmla="*/ 652462 h 657"/>
                <a:gd name="T6" fmla="*/ 4911725 w 3288"/>
                <a:gd name="T7" fmla="*/ 652462 h 657"/>
                <a:gd name="T8" fmla="*/ 3967163 w 3288"/>
                <a:gd name="T9" fmla="*/ 0 h 657"/>
                <a:gd name="T10" fmla="*/ 0 w 3288"/>
                <a:gd name="T11" fmla="*/ 0 h 657"/>
                <a:gd name="T12" fmla="*/ 0 w 3288"/>
                <a:gd name="T13" fmla="*/ 652462 h 657"/>
                <a:gd name="T14" fmla="*/ 3944938 w 3288"/>
                <a:gd name="T15" fmla="*/ 652462 h 657"/>
                <a:gd name="T16" fmla="*/ 4897438 w 3288"/>
                <a:gd name="T17" fmla="*/ 1042987 h 6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657">
                  <a:moveTo>
                    <a:pt x="3085" y="657"/>
                  </a:moveTo>
                  <a:lnTo>
                    <a:pt x="3288" y="657"/>
                  </a:lnTo>
                  <a:lnTo>
                    <a:pt x="3288" y="411"/>
                  </a:lnTo>
                  <a:lnTo>
                    <a:pt x="3094" y="411"/>
                  </a:lnTo>
                  <a:lnTo>
                    <a:pt x="2499" y="0"/>
                  </a:lnTo>
                  <a:lnTo>
                    <a:pt x="0" y="0"/>
                  </a:lnTo>
                  <a:lnTo>
                    <a:pt x="0" y="411"/>
                  </a:lnTo>
                  <a:lnTo>
                    <a:pt x="2485" y="411"/>
                  </a:lnTo>
                  <a:lnTo>
                    <a:pt x="3085" y="657"/>
                  </a:lnTo>
                  <a:close/>
                </a:path>
              </a:pathLst>
            </a:custGeom>
            <a:solidFill>
              <a:srgbClr val="2D4454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64" name="Freeform 2528"/>
            <p:cNvSpPr>
              <a:spLocks/>
            </p:cNvSpPr>
            <p:nvPr/>
          </p:nvSpPr>
          <p:spPr bwMode="auto">
            <a:xfrm>
              <a:off x="725714" y="3307777"/>
              <a:ext cx="6959600" cy="929216"/>
            </a:xfrm>
            <a:custGeom>
              <a:avLst/>
              <a:gdLst>
                <a:gd name="T0" fmla="*/ 3989388 w 3288"/>
                <a:gd name="T1" fmla="*/ 0 h 439"/>
                <a:gd name="T2" fmla="*/ 0 w 3288"/>
                <a:gd name="T3" fmla="*/ 0 h 439"/>
                <a:gd name="T4" fmla="*/ 0 w 3288"/>
                <a:gd name="T5" fmla="*/ 696912 h 439"/>
                <a:gd name="T6" fmla="*/ 3929063 w 3288"/>
                <a:gd name="T7" fmla="*/ 696912 h 439"/>
                <a:gd name="T8" fmla="*/ 4851400 w 3288"/>
                <a:gd name="T9" fmla="*/ 554037 h 439"/>
                <a:gd name="T10" fmla="*/ 5219700 w 3288"/>
                <a:gd name="T11" fmla="*/ 554037 h 439"/>
                <a:gd name="T12" fmla="*/ 5219700 w 3288"/>
                <a:gd name="T13" fmla="*/ 134937 h 439"/>
                <a:gd name="T14" fmla="*/ 4911725 w 3288"/>
                <a:gd name="T15" fmla="*/ 134937 h 439"/>
                <a:gd name="T16" fmla="*/ 3989388 w 3288"/>
                <a:gd name="T17" fmla="*/ 0 h 4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439">
                  <a:moveTo>
                    <a:pt x="2513" y="0"/>
                  </a:moveTo>
                  <a:lnTo>
                    <a:pt x="0" y="0"/>
                  </a:lnTo>
                  <a:lnTo>
                    <a:pt x="0" y="439"/>
                  </a:lnTo>
                  <a:lnTo>
                    <a:pt x="2475" y="439"/>
                  </a:lnTo>
                  <a:lnTo>
                    <a:pt x="3056" y="349"/>
                  </a:lnTo>
                  <a:lnTo>
                    <a:pt x="3288" y="349"/>
                  </a:lnTo>
                  <a:lnTo>
                    <a:pt x="3288" y="85"/>
                  </a:lnTo>
                  <a:lnTo>
                    <a:pt x="3094" y="85"/>
                  </a:lnTo>
                  <a:lnTo>
                    <a:pt x="2513" y="0"/>
                  </a:lnTo>
                  <a:close/>
                </a:path>
              </a:pathLst>
            </a:custGeom>
            <a:solidFill>
              <a:srgbClr val="00A79D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65" name="Freeform 2529"/>
            <p:cNvSpPr>
              <a:spLocks/>
            </p:cNvSpPr>
            <p:nvPr/>
          </p:nvSpPr>
          <p:spPr bwMode="auto">
            <a:xfrm>
              <a:off x="725714" y="2365861"/>
              <a:ext cx="6959600" cy="1121833"/>
            </a:xfrm>
            <a:custGeom>
              <a:avLst/>
              <a:gdLst>
                <a:gd name="T0" fmla="*/ 4897438 w 3288"/>
                <a:gd name="T1" fmla="*/ 390525 h 530"/>
                <a:gd name="T2" fmla="*/ 3944938 w 3288"/>
                <a:gd name="T3" fmla="*/ 0 h 530"/>
                <a:gd name="T4" fmla="*/ 0 w 3288"/>
                <a:gd name="T5" fmla="*/ 0 h 530"/>
                <a:gd name="T6" fmla="*/ 0 w 3288"/>
                <a:gd name="T7" fmla="*/ 706438 h 530"/>
                <a:gd name="T8" fmla="*/ 3989388 w 3288"/>
                <a:gd name="T9" fmla="*/ 706438 h 530"/>
                <a:gd name="T10" fmla="*/ 4911725 w 3288"/>
                <a:gd name="T11" fmla="*/ 841375 h 530"/>
                <a:gd name="T12" fmla="*/ 5219700 w 3288"/>
                <a:gd name="T13" fmla="*/ 841375 h 530"/>
                <a:gd name="T14" fmla="*/ 5219700 w 3288"/>
                <a:gd name="T15" fmla="*/ 390525 h 530"/>
                <a:gd name="T16" fmla="*/ 4897438 w 3288"/>
                <a:gd name="T17" fmla="*/ 390525 h 5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530">
                  <a:moveTo>
                    <a:pt x="3085" y="246"/>
                  </a:moveTo>
                  <a:lnTo>
                    <a:pt x="2485" y="0"/>
                  </a:lnTo>
                  <a:lnTo>
                    <a:pt x="0" y="0"/>
                  </a:lnTo>
                  <a:lnTo>
                    <a:pt x="0" y="445"/>
                  </a:lnTo>
                  <a:lnTo>
                    <a:pt x="2513" y="445"/>
                  </a:lnTo>
                  <a:lnTo>
                    <a:pt x="3094" y="530"/>
                  </a:lnTo>
                  <a:lnTo>
                    <a:pt x="3288" y="530"/>
                  </a:lnTo>
                  <a:lnTo>
                    <a:pt x="3288" y="246"/>
                  </a:lnTo>
                  <a:lnTo>
                    <a:pt x="3085" y="246"/>
                  </a:lnTo>
                  <a:close/>
                </a:path>
              </a:pathLst>
            </a:custGeom>
            <a:solidFill>
              <a:srgbClr val="F15A29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66" name="矩形 65"/>
          <p:cNvSpPr/>
          <p:nvPr/>
        </p:nvSpPr>
        <p:spPr>
          <a:xfrm>
            <a:off x="2544345" y="1713812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量数据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2585229" y="2641970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2573073" y="3582641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能力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8593538" y="5725255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预测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右箭头 75"/>
          <p:cNvSpPr/>
          <p:nvPr/>
        </p:nvSpPr>
        <p:spPr>
          <a:xfrm rot="5400000">
            <a:off x="8822330" y="4400761"/>
            <a:ext cx="1573743" cy="454660"/>
          </a:xfrm>
          <a:prstGeom prst="rightArrow">
            <a:avLst/>
          </a:prstGeom>
          <a:solidFill>
            <a:srgbClr val="2D44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10013721" y="4350662"/>
            <a:ext cx="15193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RNN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8" name="图片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725" y="5265282"/>
            <a:ext cx="4533333" cy="10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1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5" grpId="0"/>
      <p:bldP spid="76" grpId="0" animBg="1"/>
      <p:bldP spid="7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5478974" y="6370475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207008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37674" y="1589281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481285" cy="522836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63465" y="4805632"/>
            <a:ext cx="2506616" cy="1932795"/>
            <a:chOff x="3223938" y="3119639"/>
            <a:chExt cx="1162045" cy="1932795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4"/>
              <a:ext cx="1162045" cy="1437350"/>
              <a:chOff x="2689038" y="3021369"/>
              <a:chExt cx="1273362" cy="1805681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47450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559841" y="6371647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246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-0.33464 -0.0041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32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187537" y="4102664"/>
            <a:ext cx="3010486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文</a:t>
            </a: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zh-CN" altLang="zh-CN" kern="1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843988" y="2638364"/>
            <a:ext cx="8384418" cy="369209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53490" y="1628036"/>
            <a:ext cx="3300904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算法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856" y="2467355"/>
            <a:ext cx="8302681" cy="403411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0" y="14068"/>
            <a:ext cx="6732282" cy="1830346"/>
            <a:chOff x="0" y="0"/>
            <a:chExt cx="6732282" cy="1830346"/>
          </a:xfrm>
        </p:grpSpPr>
        <p:grpSp>
          <p:nvGrpSpPr>
            <p:cNvPr id="18" name="组合 1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0" name="文本框 1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矩形 1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297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2082018" y="2781401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69145" cy="58097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555539" y="4758928"/>
            <a:ext cx="2506618" cy="1894892"/>
            <a:chOff x="3223937" y="3119639"/>
            <a:chExt cx="1162046" cy="1894892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1" name="组合 2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矩形 2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334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557975" y="278140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228380" cy="58097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00358" y="1467607"/>
            <a:ext cx="6096000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3" name="组合 2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矩形 2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4863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754923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523610" cy="58515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354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96593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589563" y="1448115"/>
            <a:ext cx="671497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2616"/>
            <a:ext cx="1636176" cy="57243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8117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3399614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2705321" cy="568674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243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410589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933854" y="1043217"/>
            <a:ext cx="678605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，将当前状态压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2772080" cy="548828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42" name="组合 41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矩形 48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51" name="组合 5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53" name="文本框 5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54" name="直接连接符 5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矩形 5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756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1328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5034415" cy="549483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6714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727112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6897493" cy="541204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14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4857750" cy="1190171"/>
            <a:chOff x="0" y="0"/>
            <a:chExt cx="4857750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100" y="543840"/>
              <a:ext cx="40576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题背景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3581400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1540" y="2046818"/>
            <a:ext cx="7550460" cy="3629123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31928" y="2208957"/>
            <a:ext cx="3981974" cy="1195816"/>
            <a:chOff x="531928" y="2208957"/>
            <a:chExt cx="3981974" cy="1195816"/>
          </a:xfrm>
        </p:grpSpPr>
        <p:sp>
          <p:nvSpPr>
            <p:cNvPr id="25" name="矩形 24"/>
            <p:cNvSpPr/>
            <p:nvPr/>
          </p:nvSpPr>
          <p:spPr>
            <a:xfrm>
              <a:off x="531928" y="2695350"/>
              <a:ext cx="3981974" cy="709423"/>
            </a:xfrm>
            <a:prstGeom prst="rect">
              <a:avLst/>
            </a:prstGeom>
          </p:spPr>
          <p:txBody>
            <a:bodyPr wrap="square" lIns="68570" tIns="34289" rIns="68570" bIns="34289">
              <a:spAutoFit/>
            </a:bodyPr>
            <a:lstStyle/>
            <a:p>
              <a:pPr defTabSz="685681">
                <a:lnSpc>
                  <a:spcPct val="130000"/>
                </a:lnSpc>
              </a:pPr>
              <a:r>
                <a:rPr lang="zh-CN" altLang="en-US" sz="16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直接将代码视作序列化的文本数据，代码中包含的程序的结构信息就会全部</a:t>
              </a:r>
              <a:r>
                <a:rPr lang="zh-CN" alt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丢失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31928" y="2208957"/>
              <a:ext cx="2509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程序具有结构化</a:t>
              </a:r>
              <a:endParaRPr lang="zh-CN" altLang="en-US" sz="2400" b="1" dirty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24114" y="4175802"/>
            <a:ext cx="3981974" cy="1460013"/>
            <a:chOff x="624114" y="4175802"/>
            <a:chExt cx="3981974" cy="1460013"/>
          </a:xfrm>
        </p:grpSpPr>
        <p:sp>
          <p:nvSpPr>
            <p:cNvPr id="27" name="文本框 26"/>
            <p:cNvSpPr txBox="1"/>
            <p:nvPr/>
          </p:nvSpPr>
          <p:spPr>
            <a:xfrm>
              <a:off x="645309" y="4175802"/>
              <a:ext cx="2509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r>
                <a:rPr lang="zh-CN" altLang="en-US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局限性</a:t>
              </a:r>
              <a:endParaRPr lang="zh-CN" altLang="en-US" sz="2400" b="1" dirty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24114" y="4637467"/>
              <a:ext cx="3981974" cy="998348"/>
            </a:xfrm>
            <a:prstGeom prst="rect">
              <a:avLst/>
            </a:prstGeom>
          </p:spPr>
          <p:txBody>
            <a:bodyPr wrap="square" lIns="68570" tIns="34289" rIns="68570" bIns="34289">
              <a:spAutoFit/>
            </a:bodyPr>
            <a:lstStyle/>
            <a:p>
              <a:pPr defTabSz="685681">
                <a:lnSpc>
                  <a:spcPct val="130000"/>
                </a:lnSpc>
              </a:pPr>
              <a:r>
                <a:rPr lang="zh-CN" altLang="en-US" sz="16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通常处理的都是文本、语音等不包含结构信息的简单序列化数据，它缺少学习数据中的结构信息的能力</a:t>
              </a:r>
              <a:endPara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953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8326207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171266" y="1334081"/>
            <a:ext cx="71745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结束，将状态恢复至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状态，这样就清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内部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6946799" cy="534401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5478974" y="558783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30" name="组合 2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8" name="组合 3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矩形 3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346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3165 0.004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89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001456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8"/>
            <a:ext cx="8205788" cy="532594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949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66263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429905" y="1257493"/>
            <a:ext cx="65039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1" name="组合 20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000" y="4199218"/>
            <a:ext cx="8371606" cy="540609"/>
          </a:xfrm>
          <a:prstGeom prst="rect">
            <a:avLst/>
          </a:prstGeom>
        </p:spPr>
      </p:pic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286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060704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83120"/>
            <a:ext cx="9978319" cy="532594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3" name="组合 2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矩形 2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386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619915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6" name="组合 25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8" y="4212523"/>
            <a:ext cx="10329776" cy="534594"/>
          </a:xfrm>
          <a:prstGeom prst="rect">
            <a:avLst/>
          </a:prstGeom>
        </p:spPr>
      </p:pic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036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83093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84201" y="1347183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6" y="4177797"/>
            <a:ext cx="10494133" cy="534970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761964" y="554250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625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086 -0.0048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0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9575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288484" y="1365276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96565"/>
            <a:ext cx="10494134" cy="523476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478974" y="5962430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83784" y="4756519"/>
            <a:ext cx="2506616" cy="1962114"/>
            <a:chOff x="3223938" y="3119639"/>
            <a:chExt cx="1162045" cy="1962114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83778" y="595661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176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7 L -0.33659 0.000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207008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37674" y="1589281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433" y="4195705"/>
            <a:ext cx="10499567" cy="523748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478974" y="6370475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63465" y="4805632"/>
            <a:ext cx="2506616" cy="1932795"/>
            <a:chOff x="3223938" y="3119639"/>
            <a:chExt cx="1162045" cy="1932795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4"/>
              <a:ext cx="1162045" cy="1437350"/>
              <a:chOff x="2689038" y="3021369"/>
              <a:chExt cx="1273362" cy="1805681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47450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59841" y="6371647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192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-0.33464 -0.0041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32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1933" y="1808382"/>
            <a:ext cx="2256692" cy="7143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终结符预测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82536"/>
              </p:ext>
            </p:extLst>
          </p:nvPr>
        </p:nvGraphicFramePr>
        <p:xfrm>
          <a:off x="139699" y="2471955"/>
          <a:ext cx="6004901" cy="360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工作表" r:id="rId3" imgW="5086560" imgH="3057670" progId="Excel.Sheet.12">
                  <p:embed/>
                </p:oleObj>
              </mc:Choice>
              <mc:Fallback>
                <p:oleObj name="工作表" r:id="rId3" imgW="5086560" imgH="3057670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9" y="2471955"/>
                        <a:ext cx="6004901" cy="360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13" name="组合 12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26176"/>
              </p:ext>
            </p:extLst>
          </p:nvPr>
        </p:nvGraphicFramePr>
        <p:xfrm>
          <a:off x="6144601" y="2471955"/>
          <a:ext cx="6047399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工作表" r:id="rId5" imgW="5467209" imgH="3228778" progId="Excel.Sheet.12">
                  <p:embed/>
                </p:oleObj>
              </mc:Choice>
              <mc:Fallback>
                <p:oleObj name="工作表" r:id="rId5" imgW="5467209" imgH="3228778" progId="Excel.Sheet.12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601" y="2471955"/>
                        <a:ext cx="6047399" cy="354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123036" y="1808382"/>
            <a:ext cx="22729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终结符预测</a:t>
            </a:r>
          </a:p>
        </p:txBody>
      </p:sp>
    </p:spTree>
    <p:extLst>
      <p:ext uri="{BB962C8B-B14F-4D97-AF65-F5344CB8AC3E}">
        <p14:creationId xmlns:p14="http://schemas.microsoft.com/office/powerpoint/2010/main" val="376725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1683" y="1503833"/>
            <a:ext cx="5257800" cy="7143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生成效果展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081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9" name="组合 8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93796" y="543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55" y="2467451"/>
            <a:ext cx="5936601" cy="170465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37" y="4621198"/>
            <a:ext cx="5936601" cy="172912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455216"/>
            <a:ext cx="5936601" cy="17291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4621198"/>
            <a:ext cx="5936601" cy="150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36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 smtClean="0">
                <a:solidFill>
                  <a:srgbClr val="00A79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2800" b="1" dirty="0">
              <a:solidFill>
                <a:srgbClr val="00A79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24114" y="543840"/>
            <a:ext cx="3933818" cy="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1016882" y="2649204"/>
            <a:ext cx="5100663" cy="1532727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 defTabSz="713232">
              <a:lnSpc>
                <a:spcPct val="130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程序具有复杂的结构性，直接将代码视作序列化的文本数据，代码中包含的程序的结构信息就会全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丢失。将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程序转换为便于神经网络学习的序列化形式。</a:t>
            </a:r>
          </a:p>
        </p:txBody>
      </p:sp>
      <p:sp>
        <p:nvSpPr>
          <p:cNvPr id="62" name="矩形 61"/>
          <p:cNvSpPr/>
          <p:nvPr/>
        </p:nvSpPr>
        <p:spPr>
          <a:xfrm>
            <a:off x="901533" y="2226899"/>
            <a:ext cx="5216012" cy="2259376"/>
          </a:xfrm>
          <a:prstGeom prst="rect">
            <a:avLst/>
          </a:prstGeom>
          <a:noFill/>
          <a:ln>
            <a:solidFill>
              <a:srgbClr val="00A7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3" name="矩形 62"/>
          <p:cNvSpPr/>
          <p:nvPr/>
        </p:nvSpPr>
        <p:spPr>
          <a:xfrm>
            <a:off x="1195634" y="2005537"/>
            <a:ext cx="2337815" cy="444500"/>
          </a:xfrm>
          <a:prstGeom prst="rect">
            <a:avLst/>
          </a:prstGeom>
          <a:solidFill>
            <a:srgbClr val="00A7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64" name="矩形 63"/>
          <p:cNvSpPr/>
          <p:nvPr/>
        </p:nvSpPr>
        <p:spPr>
          <a:xfrm>
            <a:off x="1195634" y="2027732"/>
            <a:ext cx="2277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程序结构信息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549084" y="2654985"/>
            <a:ext cx="5100663" cy="1532727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 defTabSz="713232">
              <a:lnSpc>
                <a:spcPct val="130000"/>
              </a:lnSpc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LSTM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通常处理的都是文本、语音等不包含结构信息的简单序列化数据，它缺少学习数据中的结构信息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能力。改进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ST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使其能够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学习数据中结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信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6411645" y="2240093"/>
            <a:ext cx="5375543" cy="2246182"/>
          </a:xfrm>
          <a:prstGeom prst="rect">
            <a:avLst/>
          </a:prstGeom>
          <a:noFill/>
          <a:ln>
            <a:solidFill>
              <a:srgbClr val="00A7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6705746" y="2018731"/>
            <a:ext cx="2657815" cy="444500"/>
          </a:xfrm>
          <a:prstGeom prst="rect">
            <a:avLst/>
          </a:prstGeom>
          <a:solidFill>
            <a:srgbClr val="00A7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68" name="矩形 67"/>
          <p:cNvSpPr/>
          <p:nvPr/>
        </p:nvSpPr>
        <p:spPr>
          <a:xfrm>
            <a:off x="6659930" y="2047429"/>
            <a:ext cx="28048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循环神经网络模型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572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0"/>
            <a:ext cx="4576534" cy="1213960"/>
            <a:chOff x="0" y="0"/>
            <a:chExt cx="4576534" cy="1213960"/>
          </a:xfrm>
        </p:grpSpPr>
        <p:grpSp>
          <p:nvGrpSpPr>
            <p:cNvPr id="5" name="组合 4"/>
            <p:cNvGrpSpPr/>
            <p:nvPr/>
          </p:nvGrpSpPr>
          <p:grpSpPr>
            <a:xfrm>
              <a:off x="595377" y="543840"/>
              <a:ext cx="3981157" cy="670120"/>
              <a:chOff x="624114" y="543840"/>
              <a:chExt cx="4173313" cy="670120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779812" y="543840"/>
                <a:ext cx="4017615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总结与未来展望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624114" y="543840"/>
                <a:ext cx="3888373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矩形 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227014" y="1912706"/>
            <a:ext cx="3047523" cy="4625538"/>
            <a:chOff x="1227014" y="1912706"/>
            <a:chExt cx="3047523" cy="4625538"/>
          </a:xfrm>
        </p:grpSpPr>
        <p:sp>
          <p:nvSpPr>
            <p:cNvPr id="9" name="任意多边形 8"/>
            <p:cNvSpPr/>
            <p:nvPr/>
          </p:nvSpPr>
          <p:spPr>
            <a:xfrm>
              <a:off x="1227014" y="1912706"/>
              <a:ext cx="3047523" cy="604800"/>
            </a:xfrm>
            <a:custGeom>
              <a:avLst/>
              <a:gdLst>
                <a:gd name="connsiteX0" fmla="*/ 0 w 3047523"/>
                <a:gd name="connsiteY0" fmla="*/ 0 h 604800"/>
                <a:gd name="connsiteX1" fmla="*/ 3047523 w 3047523"/>
                <a:gd name="connsiteY1" fmla="*/ 0 h 604800"/>
                <a:gd name="connsiteX2" fmla="*/ 3047523 w 3047523"/>
                <a:gd name="connsiteY2" fmla="*/ 604800 h 604800"/>
                <a:gd name="connsiteX3" fmla="*/ 0 w 3047523"/>
                <a:gd name="connsiteY3" fmla="*/ 604800 h 604800"/>
                <a:gd name="connsiteX4" fmla="*/ 0 w 3047523"/>
                <a:gd name="connsiteY4" fmla="*/ 0 h 6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604800">
                  <a:moveTo>
                    <a:pt x="0" y="0"/>
                  </a:moveTo>
                  <a:lnTo>
                    <a:pt x="3047523" y="0"/>
                  </a:lnTo>
                  <a:lnTo>
                    <a:pt x="3047523" y="604800"/>
                  </a:lnTo>
                  <a:lnTo>
                    <a:pt x="0" y="6048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9352" tIns="85344" rIns="149352" bIns="85344" numCol="1" spcCol="1270" anchor="ctr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100" kern="1200" dirty="0" smtClean="0"/>
                <a:t>本文工作</a:t>
              </a:r>
              <a:endParaRPr lang="zh-CN" altLang="en-US" sz="2100" kern="1200" dirty="0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1227014" y="2517506"/>
              <a:ext cx="3047523" cy="4020738"/>
            </a:xfrm>
            <a:custGeom>
              <a:avLst/>
              <a:gdLst>
                <a:gd name="connsiteX0" fmla="*/ 0 w 3047523"/>
                <a:gd name="connsiteY0" fmla="*/ 0 h 4020738"/>
                <a:gd name="connsiteX1" fmla="*/ 3047523 w 3047523"/>
                <a:gd name="connsiteY1" fmla="*/ 0 h 4020738"/>
                <a:gd name="connsiteX2" fmla="*/ 3047523 w 3047523"/>
                <a:gd name="connsiteY2" fmla="*/ 4020738 h 4020738"/>
                <a:gd name="connsiteX3" fmla="*/ 0 w 3047523"/>
                <a:gd name="connsiteY3" fmla="*/ 4020738 h 4020738"/>
                <a:gd name="connsiteX4" fmla="*/ 0 w 3047523"/>
                <a:gd name="connsiteY4" fmla="*/ 0 h 4020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4020738">
                  <a:moveTo>
                    <a:pt x="0" y="0"/>
                  </a:moveTo>
                  <a:lnTo>
                    <a:pt x="3047523" y="0"/>
                  </a:lnTo>
                  <a:lnTo>
                    <a:pt x="3047523" y="4020738"/>
                  </a:lnTo>
                  <a:lnTo>
                    <a:pt x="0" y="40207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000" kern="1200" dirty="0" smtClean="0"/>
                <a:t>改进标准的</a:t>
              </a:r>
              <a:r>
                <a:rPr lang="en-US" sz="2000" kern="1200" dirty="0" smtClean="0"/>
                <a:t>LSTM</a:t>
              </a:r>
              <a:r>
                <a:rPr lang="zh-CN" sz="2000" kern="1200" dirty="0" smtClean="0"/>
                <a:t>结构</a:t>
              </a:r>
              <a:r>
                <a:rPr lang="zh-CN" altLang="en-US" sz="2000" kern="1200" dirty="0" smtClean="0"/>
                <a:t>，减轻了</a:t>
              </a:r>
              <a:r>
                <a:rPr lang="en-US" altLang="en-US" sz="2000" kern="1200" dirty="0" smtClean="0"/>
                <a:t>LSTM</a:t>
              </a:r>
              <a:r>
                <a:rPr lang="zh-CN" altLang="en-US" sz="2000" kern="1200" dirty="0" smtClean="0"/>
                <a:t>的记忆负担，具备学习程序中的结构信息的能力</a:t>
              </a:r>
              <a:r>
                <a:rPr lang="zh-CN" altLang="en-US" sz="2400" kern="1200" dirty="0" smtClean="0"/>
                <a:t>。</a:t>
              </a:r>
              <a:endParaRPr lang="zh-CN" altLang="en-US" sz="2400" kern="1200" dirty="0"/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2000" kern="1200" dirty="0" smtClean="0"/>
                <a:t>第一个将</a:t>
              </a:r>
              <a:r>
                <a:rPr lang="en-US" sz="2000" kern="1200" dirty="0" smtClean="0"/>
                <a:t>stack</a:t>
              </a:r>
              <a:r>
                <a:rPr lang="zh-CN" sz="2000" kern="1200" dirty="0" smtClean="0"/>
                <a:t>和</a:t>
              </a:r>
              <a:r>
                <a:rPr lang="en-US" sz="2000" kern="1200" dirty="0" smtClean="0"/>
                <a:t>LSTM</a:t>
              </a:r>
              <a:r>
                <a:rPr lang="zh-CN" sz="2000" kern="1200" dirty="0" smtClean="0"/>
                <a:t>相结合来处理实际程序语言生成相关问题</a:t>
              </a:r>
              <a:endParaRPr lang="zh-CN" altLang="en-US" sz="2000" kern="1200" dirty="0"/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2000" kern="1200" dirty="0" smtClean="0"/>
                <a:t>改进模型可以有效加速训练，并且生成准确率高于标准</a:t>
              </a:r>
              <a:r>
                <a:rPr lang="en-US" altLang="zh-CN" sz="2000" kern="1200" dirty="0" smtClean="0"/>
                <a:t>LSTM</a:t>
              </a:r>
              <a:endParaRPr lang="zh-CN" altLang="en-US" sz="2000" kern="12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01192" y="1912706"/>
            <a:ext cx="3047523" cy="4625538"/>
            <a:chOff x="4701192" y="1912706"/>
            <a:chExt cx="3047523" cy="4625538"/>
          </a:xfrm>
        </p:grpSpPr>
        <p:sp>
          <p:nvSpPr>
            <p:cNvPr id="11" name="任意多边形 10"/>
            <p:cNvSpPr/>
            <p:nvPr/>
          </p:nvSpPr>
          <p:spPr>
            <a:xfrm>
              <a:off x="4701192" y="1912706"/>
              <a:ext cx="3047523" cy="604800"/>
            </a:xfrm>
            <a:custGeom>
              <a:avLst/>
              <a:gdLst>
                <a:gd name="connsiteX0" fmla="*/ 0 w 3047523"/>
                <a:gd name="connsiteY0" fmla="*/ 0 h 604800"/>
                <a:gd name="connsiteX1" fmla="*/ 3047523 w 3047523"/>
                <a:gd name="connsiteY1" fmla="*/ 0 h 604800"/>
                <a:gd name="connsiteX2" fmla="*/ 3047523 w 3047523"/>
                <a:gd name="connsiteY2" fmla="*/ 604800 h 604800"/>
                <a:gd name="connsiteX3" fmla="*/ 0 w 3047523"/>
                <a:gd name="connsiteY3" fmla="*/ 604800 h 604800"/>
                <a:gd name="connsiteX4" fmla="*/ 0 w 3047523"/>
                <a:gd name="connsiteY4" fmla="*/ 0 h 6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604800">
                  <a:moveTo>
                    <a:pt x="0" y="0"/>
                  </a:moveTo>
                  <a:lnTo>
                    <a:pt x="3047523" y="0"/>
                  </a:lnTo>
                  <a:lnTo>
                    <a:pt x="3047523" y="604800"/>
                  </a:lnTo>
                  <a:lnTo>
                    <a:pt x="0" y="6048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9352" tIns="85344" rIns="149352" bIns="85344" numCol="1" spcCol="1270" anchor="ctr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100" kern="1200" dirty="0" smtClean="0"/>
                <a:t>未来展望</a:t>
              </a:r>
              <a:endParaRPr lang="zh-CN" altLang="en-US" sz="2100" kern="1200" dirty="0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4701192" y="2517506"/>
              <a:ext cx="3047523" cy="4020738"/>
            </a:xfrm>
            <a:custGeom>
              <a:avLst/>
              <a:gdLst>
                <a:gd name="connsiteX0" fmla="*/ 0 w 3047523"/>
                <a:gd name="connsiteY0" fmla="*/ 0 h 4020738"/>
                <a:gd name="connsiteX1" fmla="*/ 3047523 w 3047523"/>
                <a:gd name="connsiteY1" fmla="*/ 0 h 4020738"/>
                <a:gd name="connsiteX2" fmla="*/ 3047523 w 3047523"/>
                <a:gd name="connsiteY2" fmla="*/ 4020738 h 4020738"/>
                <a:gd name="connsiteX3" fmla="*/ 0 w 3047523"/>
                <a:gd name="connsiteY3" fmla="*/ 4020738 h 4020738"/>
                <a:gd name="connsiteX4" fmla="*/ 0 w 3047523"/>
                <a:gd name="connsiteY4" fmla="*/ 0 h 4020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4020738">
                  <a:moveTo>
                    <a:pt x="0" y="0"/>
                  </a:moveTo>
                  <a:lnTo>
                    <a:pt x="3047523" y="0"/>
                  </a:lnTo>
                  <a:lnTo>
                    <a:pt x="3047523" y="4020738"/>
                  </a:lnTo>
                  <a:lnTo>
                    <a:pt x="0" y="40207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2014" tIns="112014" rIns="149352" bIns="168021" numCol="1" spcCol="1270" anchor="t" anchorCtr="0">
              <a:noAutofit/>
            </a:bodyPr>
            <a:lstStyle/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2100" kern="1200" dirty="0" smtClean="0"/>
                <a:t>减少监督，通过</a:t>
              </a:r>
              <a:r>
                <a:rPr lang="zh-CN" sz="2100" kern="1200" dirty="0" smtClean="0"/>
                <a:t>对线性输入的学习，模型也可以学会程序中的结构信息。</a:t>
              </a:r>
              <a:endParaRPr lang="zh-CN" altLang="en-US" sz="2100" kern="1200" dirty="0"/>
            </a:p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100" kern="1200" dirty="0" smtClean="0"/>
                <a:t>栈中存储更多信息，如程序参数等，来提高程序生成的准确率</a:t>
              </a:r>
              <a:endParaRPr lang="zh-CN" altLang="en-US" sz="2100" kern="1200" dirty="0"/>
            </a:p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100" b="0" i="0" kern="1200" dirty="0" smtClean="0"/>
                <a:t>考虑生成程序时的具体需求，以此来作为约束，使得程序生成的结果更为有意义</a:t>
              </a:r>
              <a:endParaRPr lang="zh-CN" altLang="en-US" sz="2100" kern="1200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8175369" y="1912706"/>
            <a:ext cx="3047523" cy="4625538"/>
            <a:chOff x="8175369" y="1912706"/>
            <a:chExt cx="3047523" cy="4625538"/>
          </a:xfrm>
        </p:grpSpPr>
        <p:sp>
          <p:nvSpPr>
            <p:cNvPr id="13" name="任意多边形 12"/>
            <p:cNvSpPr/>
            <p:nvPr/>
          </p:nvSpPr>
          <p:spPr>
            <a:xfrm>
              <a:off x="8175369" y="1912706"/>
              <a:ext cx="3047523" cy="604800"/>
            </a:xfrm>
            <a:custGeom>
              <a:avLst/>
              <a:gdLst>
                <a:gd name="connsiteX0" fmla="*/ 0 w 3047523"/>
                <a:gd name="connsiteY0" fmla="*/ 0 h 604800"/>
                <a:gd name="connsiteX1" fmla="*/ 3047523 w 3047523"/>
                <a:gd name="connsiteY1" fmla="*/ 0 h 604800"/>
                <a:gd name="connsiteX2" fmla="*/ 3047523 w 3047523"/>
                <a:gd name="connsiteY2" fmla="*/ 604800 h 604800"/>
                <a:gd name="connsiteX3" fmla="*/ 0 w 3047523"/>
                <a:gd name="connsiteY3" fmla="*/ 604800 h 604800"/>
                <a:gd name="connsiteX4" fmla="*/ 0 w 3047523"/>
                <a:gd name="connsiteY4" fmla="*/ 0 h 6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604800">
                  <a:moveTo>
                    <a:pt x="0" y="0"/>
                  </a:moveTo>
                  <a:lnTo>
                    <a:pt x="3047523" y="0"/>
                  </a:lnTo>
                  <a:lnTo>
                    <a:pt x="3047523" y="604800"/>
                  </a:lnTo>
                  <a:lnTo>
                    <a:pt x="0" y="6048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9352" tIns="85344" rIns="149352" bIns="85344" numCol="1" spcCol="1270" anchor="ctr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100" kern="1200" dirty="0" smtClean="0"/>
                <a:t>扩展</a:t>
              </a:r>
              <a:endParaRPr lang="zh-CN" altLang="en-US" sz="2100" kern="1200" dirty="0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8175369" y="2517506"/>
              <a:ext cx="3047523" cy="4020738"/>
            </a:xfrm>
            <a:custGeom>
              <a:avLst/>
              <a:gdLst>
                <a:gd name="connsiteX0" fmla="*/ 0 w 3047523"/>
                <a:gd name="connsiteY0" fmla="*/ 0 h 4020738"/>
                <a:gd name="connsiteX1" fmla="*/ 3047523 w 3047523"/>
                <a:gd name="connsiteY1" fmla="*/ 0 h 4020738"/>
                <a:gd name="connsiteX2" fmla="*/ 3047523 w 3047523"/>
                <a:gd name="connsiteY2" fmla="*/ 4020738 h 4020738"/>
                <a:gd name="connsiteX3" fmla="*/ 0 w 3047523"/>
                <a:gd name="connsiteY3" fmla="*/ 4020738 h 4020738"/>
                <a:gd name="connsiteX4" fmla="*/ 0 w 3047523"/>
                <a:gd name="connsiteY4" fmla="*/ 0 h 4020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4020738">
                  <a:moveTo>
                    <a:pt x="0" y="0"/>
                  </a:moveTo>
                  <a:lnTo>
                    <a:pt x="3047523" y="0"/>
                  </a:lnTo>
                  <a:lnTo>
                    <a:pt x="3047523" y="4020738"/>
                  </a:lnTo>
                  <a:lnTo>
                    <a:pt x="0" y="40207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2014" tIns="112014" rIns="149352" bIns="168021" numCol="1" spcCol="1270" anchor="t" anchorCtr="0">
              <a:noAutofit/>
            </a:bodyPr>
            <a:lstStyle/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100" b="0" i="0" kern="1200" dirty="0" smtClean="0"/>
                <a:t>本文改进模型不仅仅可以处理程序语言，同时也可以应用于其他类型的结构化数据。</a:t>
              </a:r>
              <a:endParaRPr lang="zh-CN" altLang="en-US" sz="2100" kern="1200" dirty="0"/>
            </a:p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100" b="0" i="0" kern="1200" dirty="0" smtClean="0"/>
                <a:t>学习数据中的结构化信息在深度学习任务中至关重要，因此本文工作是一个很好的开端</a:t>
              </a:r>
              <a:endParaRPr lang="zh-CN" altLang="en-US" sz="21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8479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2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69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05722"/>
              </p:ext>
            </p:extLst>
          </p:nvPr>
        </p:nvGraphicFramePr>
        <p:xfrm>
          <a:off x="1229768" y="1870044"/>
          <a:ext cx="5734159" cy="394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Visio" r:id="rId4" imgW="7953223" imgH="5505319" progId="Visio.Drawing.15">
                  <p:embed/>
                </p:oleObj>
              </mc:Choice>
              <mc:Fallback>
                <p:oleObj name="Visio" r:id="rId4" imgW="7953223" imgH="5505319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768" y="1870044"/>
                        <a:ext cx="5734159" cy="3940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376160" y="3840342"/>
            <a:ext cx="4815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一层神经元与下一层神经元之间采用全连接的方式，但是神经元之间不存在同层或者跨层的的连接，因此当前输出只与当前输入有关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931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94838"/>
              </p:ext>
            </p:extLst>
          </p:nvPr>
        </p:nvGraphicFramePr>
        <p:xfrm>
          <a:off x="3505041" y="1589650"/>
          <a:ext cx="7509962" cy="331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Visio" r:id="rId4" imgW="9420241" imgH="4162517" progId="Visio.Drawing.15">
                  <p:embed/>
                </p:oleObj>
              </mc:Choice>
              <mc:Fallback>
                <p:oleObj name="Visio" r:id="rId4" imgW="9420241" imgH="4162517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041" y="1589650"/>
                        <a:ext cx="7509962" cy="3311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20393" y="2416144"/>
            <a:ext cx="2987040" cy="1506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增加了隐藏层之间节点的连接，因此隐藏层的输入不仅仅包括输入层的输出，同时也包括了上一时刻隐藏层的输出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57041" y="5315038"/>
            <a:ext cx="6096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样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当前输出不仅与当前输入有关，同时也与之前的输入有关，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利用上文信息得到当前输出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可以较好地处理序列预测问题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310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6</TotalTime>
  <Words>2466</Words>
  <Application>Microsoft Office PowerPoint</Application>
  <PresentationFormat>宽屏</PresentationFormat>
  <Paragraphs>430</Paragraphs>
  <Slides>6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0</vt:i4>
      </vt:variant>
    </vt:vector>
  </HeadingPairs>
  <TitlesOfParts>
    <vt:vector size="75" baseType="lpstr">
      <vt:lpstr>等线</vt:lpstr>
      <vt:lpstr>等线 Light</vt:lpstr>
      <vt:lpstr>宋体</vt:lpstr>
      <vt:lpstr>Microsoft YaHei</vt:lpstr>
      <vt:lpstr>Microsoft YaHei</vt:lpstr>
      <vt:lpstr>Arial</vt:lpstr>
      <vt:lpstr>Century Gothic</vt:lpstr>
      <vt:lpstr>Consolas</vt:lpstr>
      <vt:lpstr>Times New Roman</vt:lpstr>
      <vt:lpstr>Wingdings</vt:lpstr>
      <vt:lpstr>Office 主题​​</vt:lpstr>
      <vt:lpstr>BMP 图像</vt:lpstr>
      <vt:lpstr>Visio</vt:lpstr>
      <vt:lpstr>Equation</vt:lpstr>
      <vt:lpstr>工作表</vt:lpstr>
      <vt:lpstr>报告人：刘芳 指导老师：李双庆 校外指导老师：李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RNN的程序(python)自动生成模型</vt:lpstr>
      <vt:lpstr>PowerPoint 演示文稿</vt:lpstr>
      <vt:lpstr>PowerPoint 演示文稿</vt:lpstr>
      <vt:lpstr>PowerPoint 演示文稿</vt:lpstr>
      <vt:lpstr>PowerPoint 演示文稿</vt:lpstr>
      <vt:lpstr>标准LSTM模型</vt:lpstr>
      <vt:lpstr>Embedding Layer</vt:lpstr>
      <vt:lpstr>PowerPoint 演示文稿</vt:lpstr>
      <vt:lpstr>PowerPoint 演示文稿</vt:lpstr>
      <vt:lpstr>StackLSTM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RNN的程序自动生成方法的设计与实现</dc:title>
  <dc:creator>Susan</dc:creator>
  <cp:lastModifiedBy>Susan</cp:lastModifiedBy>
  <cp:revision>233</cp:revision>
  <dcterms:created xsi:type="dcterms:W3CDTF">2017-05-25T01:27:14Z</dcterms:created>
  <dcterms:modified xsi:type="dcterms:W3CDTF">2017-05-30T09:56:29Z</dcterms:modified>
</cp:coreProperties>
</file>